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61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CAA3CD-35A6-4454-8142-C63EB8D984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4AA194B-6C54-4225-B3AB-6D69C621A6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C06C73-A0CA-4B06-875A-CE44DDBFA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1011B-3230-4CB3-87D9-FD7D39CFB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F297F2-FB38-41E3-A13B-873BE1F21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218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10BE79-AD37-41E5-9A4A-E7BA6748F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40E43E1-2524-4F6F-A542-9CEC048BBF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F8A912-0244-4681-9064-F1E03C983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2F1765-36F5-4FF5-84D8-7D178DCEE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3F723B-1606-4A2D-B0DE-F8213ADC9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480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F11CFE8-0641-4FF5-850A-A2B2AE9ACC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9E9A3B1-2677-4125-ADEA-4FC35AA2F6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04E5375-AA23-4634-BEF1-B39792B68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66B33B-B598-4BA6-A01A-BC071C682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9982EA-975A-4838-91A5-62914FEBC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385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454061-799F-48A3-8CD0-679E248D5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CEF3C74-4F0A-4ECF-A6A3-F93FB7E70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23F3C99-C2CB-40DE-8AA0-75F82F3E9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059984-A08E-49A4-9131-972B1BDD5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01BFB9-8C8F-47BE-8190-A1D184146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93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36455F-7DC2-400C-A796-8FAC592A6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415DFA-B01C-4D24-A7EE-B52663F5E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3FDF8B-C539-4F1E-AE71-065862EDF8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9225700-AD18-4252-9F4B-2E039B274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CDFF53-D681-43E0-AB96-BC35D565D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332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11F13E-EAE7-466F-BACF-20ECDCB9B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72DAEC0-3E6D-4656-A361-4C09C7B55E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61CB88F-782E-4B91-91D8-FA4579E638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9C91EE-54A2-4ADF-BA15-596B6D447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2A3C160-EDCE-444C-8303-14EBCA425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D38E51-B033-4708-AE46-E3389A8BA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199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9FEB86-BA49-4B7D-B03A-636CD2F979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4CE162-43BF-4CB6-B271-A7978C05E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F1173BA-B53D-459B-A663-83E7D443F0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538716-344F-4CB3-81EB-1EFE95D42C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F200E10-4F26-437F-ABFE-F6E0CDFD30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7CE8132-7BC4-4385-A72D-05268122FC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0A00AF6-C031-45DB-B8FC-992402536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E299886-00AC-4CF8-B09D-6470132CF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038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3EE52B-12B9-403A-A89E-B85543D85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F4F630-4DAA-45F4-8676-246FB3E93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E376288-30C4-4617-8410-C7669C110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A83A26C-4404-4423-B917-4B1BB976F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763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958F5B-084A-4667-AB80-8047F6465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BD14F81-0557-4A17-9A65-2F7A2AA8B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E3177F-BE61-48A8-9990-A585DDDF2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371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3D6B88-2EE5-4DB0-896F-6603CA718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379F66-154E-4E88-875A-FF64EA7DB1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CC87F50-2409-4774-A174-B8ABEFCDFA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E962BCB-ACDB-439C-BB3B-F576A0821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6E0A43-E33C-4DEB-BFF1-E2423E552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519DE6-C3A8-416C-B900-39162C03F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882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2C35BC-E691-41B8-BCA2-240C55C48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8772C32-5E23-4F7B-865B-A34CB5068D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2CEF982-517D-4FA6-89C9-4DA72BBBB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D67358A-0E9C-41C9-A322-3B8206B75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3A643F-EBF5-42F9-89A5-5C5711854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CDE8072-64E3-42FB-8E83-ECB85EBA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65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695CCAC-5CFC-43CD-A021-AC903C776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FEB1EC-D769-45D4-8F29-01D0C291D6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B374D6-4789-423F-B50E-4AE6CABFDD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66A9B-D687-4DE8-A760-1174E69BCEA9}" type="datetimeFigureOut">
              <a:rPr lang="zh-CN" altLang="en-US" smtClean="0"/>
              <a:t>2023/12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90DBD7-2205-4761-A4E6-8BAED2FBD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0D85528-4D83-44DE-A399-9452F39FC2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4834E6-3AF3-4F8D-B94C-70F81B0BB1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09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ABCA245-A994-47DB-BC44-B492CC311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65608"/>
              </p:ext>
            </p:extLst>
          </p:nvPr>
        </p:nvGraphicFramePr>
        <p:xfrm>
          <a:off x="5465831" y="1461446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5831" y="1461446"/>
                        <a:ext cx="2768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23C7406-9EC3-462B-B5A3-53E6949D0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17371"/>
              </p:ext>
            </p:extLst>
          </p:nvPr>
        </p:nvGraphicFramePr>
        <p:xfrm>
          <a:off x="442913" y="827088"/>
          <a:ext cx="2806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806560" imgH="1752480" progId="Equation.DSMT4">
                  <p:embed/>
                </p:oleObj>
              </mc:Choice>
              <mc:Fallback>
                <p:oleObj name="Equation" r:id="rId5" imgW="2806560" imgH="1752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FB5202-77AF-45F6-B542-4E29638D63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3" y="827088"/>
                        <a:ext cx="28067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08AB0AB-2F17-4864-BA72-542D64E84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81060"/>
              </p:ext>
            </p:extLst>
          </p:nvPr>
        </p:nvGraphicFramePr>
        <p:xfrm>
          <a:off x="3546543" y="737546"/>
          <a:ext cx="14732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473120" imgH="1930320" progId="Equation.DSMT4">
                  <p:embed/>
                </p:oleObj>
              </mc:Choice>
              <mc:Fallback>
                <p:oleObj name="Equation" r:id="rId7" imgW="14731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6543" y="737546"/>
                        <a:ext cx="14732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207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3ABFD2FE-E5D2-4D5E-9AA2-C9FA0080661D}"/>
              </a:ext>
            </a:extLst>
          </p:cNvPr>
          <p:cNvGrpSpPr/>
          <p:nvPr/>
        </p:nvGrpSpPr>
        <p:grpSpPr>
          <a:xfrm>
            <a:off x="374920" y="258627"/>
            <a:ext cx="7200900" cy="2565400"/>
            <a:chOff x="3137575" y="232687"/>
            <a:chExt cx="7200900" cy="256540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38D06621-F193-4562-830C-77A6706C98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77476"/>
                </p:ext>
              </p:extLst>
            </p:nvPr>
          </p:nvGraphicFramePr>
          <p:xfrm>
            <a:off x="3137575" y="232687"/>
            <a:ext cx="7200900" cy="256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7200720" imgH="2565360" progId="Equation.DSMT4">
                    <p:embed/>
                  </p:oleObj>
                </mc:Choice>
                <mc:Fallback>
                  <p:oleObj name="Equation" r:id="rId3" imgW="7200720" imgH="2565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7575" y="232687"/>
                          <a:ext cx="7200900" cy="256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F756B71-1829-4241-8F4A-6409C4D2D7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577344"/>
                </p:ext>
              </p:extLst>
            </p:nvPr>
          </p:nvGraphicFramePr>
          <p:xfrm>
            <a:off x="7883863" y="574450"/>
            <a:ext cx="22352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5" imgW="2234880" imgH="1396800" progId="Equation.DSMT4">
                    <p:embed/>
                  </p:oleObj>
                </mc:Choice>
                <mc:Fallback>
                  <p:oleObj name="Equation" r:id="rId5" imgW="2234880" imgH="139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83863" y="574450"/>
                          <a:ext cx="2235200" cy="139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65139A26-E8EC-462B-B054-267B345243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324" y="3302067"/>
            <a:ext cx="4633362" cy="285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043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0</Words>
  <Application>Microsoft Office PowerPoint</Application>
  <PresentationFormat>宽屏</PresentationFormat>
  <Paragraphs>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等线 Light</vt:lpstr>
      <vt:lpstr>Arial</vt:lpstr>
      <vt:lpstr>Office 主题​​</vt:lpstr>
      <vt:lpstr>MathType 7.0 Equat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 子鹏</dc:creator>
  <cp:lastModifiedBy>吴 子鹏</cp:lastModifiedBy>
  <cp:revision>5</cp:revision>
  <dcterms:created xsi:type="dcterms:W3CDTF">2023-12-13T06:54:02Z</dcterms:created>
  <dcterms:modified xsi:type="dcterms:W3CDTF">2023-12-13T08:05:00Z</dcterms:modified>
</cp:coreProperties>
</file>